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9597A5" w14:textId="77777777" w:rsidR="00747049" w:rsidRPr="00747049" w:rsidRDefault="00747049" w:rsidP="00D126C4">
      <w:pPr>
        <w:pStyle w:val="wuBaseText"/>
        <w:rPr>
          <w:b/>
          <w:u w:val="single"/>
        </w:rPr>
      </w:pPr>
      <w:r>
        <w:rPr>
          <w:b/>
          <w:u w:val="single"/>
        </w:rPr>
        <w:t>5.3: Writing Proportions</w:t>
      </w:r>
    </w:p>
    <w:p w14:paraId="61E753F4" w14:textId="77777777" w:rsidR="00D126C4" w:rsidRDefault="00D126C4" w:rsidP="00D126C4">
      <w:pPr>
        <w:pStyle w:val="wuBaseText"/>
      </w:pPr>
      <w:r>
        <w:t xml:space="preserve">How do you determine if two ratios are proportional? Explain giving an example </w:t>
      </w:r>
      <w:r>
        <w:br/>
        <w:t>of ratios that are proportional.</w:t>
      </w:r>
    </w:p>
    <w:p w14:paraId="63EB20E1" w14:textId="77777777" w:rsidR="00D126C4" w:rsidRDefault="00D126C4" w:rsidP="00D126C4">
      <w:pPr>
        <w:pStyle w:val="wuBaseText"/>
      </w:pPr>
      <w:bookmarkStart w:id="0" w:name="_GoBack"/>
      <w:bookmarkEnd w:id="0"/>
    </w:p>
    <w:p w14:paraId="4E594BF4" w14:textId="77777777" w:rsidR="00D126C4" w:rsidRDefault="00D126C4" w:rsidP="00D126C4">
      <w:pPr>
        <w:pStyle w:val="wuBaseText"/>
      </w:pPr>
    </w:p>
    <w:p w14:paraId="52C39EEA" w14:textId="77777777" w:rsidR="00D126C4" w:rsidRDefault="00D126C4" w:rsidP="00D126C4">
      <w:pPr>
        <w:pStyle w:val="wuDirectionLine"/>
      </w:pPr>
      <w:r>
        <w:t>Write two equivalent ratios for the ratio given.</w:t>
      </w:r>
    </w:p>
    <w:p w14:paraId="35B45797" w14:textId="77777777" w:rsidR="00D126C4" w:rsidRDefault="00D126C4" w:rsidP="00D126C4">
      <w:pPr>
        <w:pStyle w:val="wuNumList2"/>
      </w:pPr>
      <w:r>
        <w:tab/>
      </w:r>
      <w:r w:rsidRPr="00D4642F">
        <w:rPr>
          <w:rStyle w:val="wuListNumber"/>
        </w:rPr>
        <w:t>1.</w:t>
      </w:r>
      <w:r w:rsidRPr="00D4642F">
        <w:rPr>
          <w:rStyle w:val="wuListNumber"/>
        </w:rPr>
        <w:tab/>
      </w:r>
      <w:r w:rsidRPr="00DA543B">
        <w:rPr>
          <w:position w:val="-36"/>
        </w:rPr>
        <w:object w:dxaOrig="480" w:dyaOrig="960" w14:anchorId="2986D8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48pt" o:ole="">
            <v:imagedata r:id="rId7" o:title=""/>
          </v:shape>
          <o:OLEObject Type="Embed" ProgID="Equation.DSMT4" ShapeID="_x0000_i1025" DrawAspect="Content" ObjectID="_1348922478" r:id="rId8"/>
        </w:object>
      </w:r>
      <w:r>
        <w:tab/>
      </w:r>
      <w:r w:rsidRPr="00D4642F">
        <w:rPr>
          <w:rStyle w:val="wuListNumber"/>
        </w:rPr>
        <w:t>2.</w:t>
      </w:r>
      <w:r>
        <w:tab/>
      </w:r>
      <w:r w:rsidRPr="00DA543B">
        <w:rPr>
          <w:position w:val="-36"/>
        </w:rPr>
        <w:object w:dxaOrig="520" w:dyaOrig="960" w14:anchorId="351FB60D">
          <v:shape id="_x0000_i1026" type="#_x0000_t75" style="width:26pt;height:48pt" o:ole="">
            <v:imagedata r:id="rId9" o:title=""/>
          </v:shape>
          <o:OLEObject Type="Embed" ProgID="Equation.DSMT4" ShapeID="_x0000_i1026" DrawAspect="Content" ObjectID="_1348922479" r:id="rId10"/>
        </w:object>
      </w:r>
    </w:p>
    <w:p w14:paraId="62911ADD" w14:textId="77777777" w:rsidR="00D126C4" w:rsidRDefault="00D126C4" w:rsidP="00D126C4">
      <w:pPr>
        <w:pStyle w:val="wuNumList2"/>
      </w:pPr>
      <w:r>
        <w:tab/>
      </w:r>
      <w:r w:rsidRPr="00D4642F">
        <w:rPr>
          <w:rStyle w:val="wuListNumber"/>
        </w:rPr>
        <w:t>3.</w:t>
      </w:r>
      <w:r>
        <w:tab/>
      </w:r>
      <w:r w:rsidRPr="00DA543B">
        <w:rPr>
          <w:position w:val="-36"/>
        </w:rPr>
        <w:object w:dxaOrig="480" w:dyaOrig="960" w14:anchorId="1C97CEB1">
          <v:shape id="_x0000_i1027" type="#_x0000_t75" style="width:24pt;height:48pt" o:ole="">
            <v:imagedata r:id="rId11" o:title=""/>
          </v:shape>
          <o:OLEObject Type="Embed" ProgID="Equation.DSMT4" ShapeID="_x0000_i1027" DrawAspect="Content" ObjectID="_1348922480" r:id="rId12"/>
        </w:object>
      </w:r>
      <w:r>
        <w:tab/>
      </w:r>
      <w:r w:rsidRPr="00D4642F">
        <w:rPr>
          <w:rStyle w:val="wuListNumber"/>
        </w:rPr>
        <w:t>4.</w:t>
      </w:r>
      <w:r>
        <w:tab/>
      </w:r>
      <w:r w:rsidRPr="00DA543B">
        <w:rPr>
          <w:position w:val="-36"/>
        </w:rPr>
        <w:object w:dxaOrig="480" w:dyaOrig="960" w14:anchorId="06E11819">
          <v:shape id="_x0000_i1028" type="#_x0000_t75" style="width:24pt;height:48pt" o:ole="">
            <v:imagedata r:id="rId13" o:title=""/>
          </v:shape>
          <o:OLEObject Type="Embed" ProgID="Equation.DSMT4" ShapeID="_x0000_i1028" DrawAspect="Content" ObjectID="_1348922481" r:id="rId14"/>
        </w:object>
      </w:r>
    </w:p>
    <w:p w14:paraId="73C07669" w14:textId="77777777" w:rsidR="00D126C4" w:rsidRDefault="00D126C4" w:rsidP="00D126C4">
      <w:pPr>
        <w:pStyle w:val="wuNumList2"/>
      </w:pPr>
      <w:r>
        <w:tab/>
      </w:r>
      <w:r w:rsidRPr="00D4642F">
        <w:rPr>
          <w:rStyle w:val="wuListNumber"/>
        </w:rPr>
        <w:t>5.</w:t>
      </w:r>
      <w:r>
        <w:tab/>
      </w:r>
      <w:r w:rsidRPr="00DA543B">
        <w:rPr>
          <w:position w:val="-36"/>
        </w:rPr>
        <w:object w:dxaOrig="520" w:dyaOrig="960" w14:anchorId="0466289D">
          <v:shape id="_x0000_i1029" type="#_x0000_t75" style="width:26pt;height:48pt" o:ole="">
            <v:imagedata r:id="rId15" o:title=""/>
          </v:shape>
          <o:OLEObject Type="Embed" ProgID="Equation.DSMT4" ShapeID="_x0000_i1029" DrawAspect="Content" ObjectID="_1348922482" r:id="rId16"/>
        </w:object>
      </w:r>
      <w:r>
        <w:tab/>
      </w:r>
      <w:r w:rsidRPr="00D4642F">
        <w:rPr>
          <w:rStyle w:val="wuListNumber"/>
        </w:rPr>
        <w:t>6.</w:t>
      </w:r>
      <w:r w:rsidRPr="00D4642F">
        <w:rPr>
          <w:rStyle w:val="wuListNumber"/>
        </w:rPr>
        <w:tab/>
      </w:r>
      <w:r w:rsidRPr="00DA543B">
        <w:rPr>
          <w:position w:val="-36"/>
        </w:rPr>
        <w:object w:dxaOrig="480" w:dyaOrig="960" w14:anchorId="5E30C4FB">
          <v:shape id="_x0000_i1030" type="#_x0000_t75" style="width:24pt;height:48pt" o:ole="">
            <v:imagedata r:id="rId17" o:title=""/>
          </v:shape>
          <o:OLEObject Type="Embed" ProgID="Equation.DSMT4" ShapeID="_x0000_i1030" DrawAspect="Content" ObjectID="_1348922483" r:id="rId18"/>
        </w:object>
      </w:r>
    </w:p>
    <w:p w14:paraId="398B8A17" w14:textId="77777777" w:rsidR="00D126C4" w:rsidRPr="00C67443" w:rsidRDefault="00D126C4" w:rsidP="00D126C4">
      <w:pPr>
        <w:pStyle w:val="wuNumList2"/>
      </w:pPr>
      <w:r>
        <w:tab/>
      </w:r>
      <w:r w:rsidRPr="00D4642F">
        <w:rPr>
          <w:rStyle w:val="wuListNumber"/>
        </w:rPr>
        <w:t>7.</w:t>
      </w:r>
      <w:r>
        <w:tab/>
      </w:r>
      <w:r w:rsidRPr="00DA543B">
        <w:rPr>
          <w:position w:val="-36"/>
        </w:rPr>
        <w:object w:dxaOrig="320" w:dyaOrig="960" w14:anchorId="1001C8FF">
          <v:shape id="_x0000_i1031" type="#_x0000_t75" style="width:16pt;height:48pt" o:ole="">
            <v:imagedata r:id="rId19" o:title=""/>
          </v:shape>
          <o:OLEObject Type="Embed" ProgID="Equation.DSMT4" ShapeID="_x0000_i1031" DrawAspect="Content" ObjectID="_1348922484" r:id="rId20"/>
        </w:object>
      </w:r>
      <w:r>
        <w:tab/>
      </w:r>
      <w:r w:rsidRPr="00D4642F">
        <w:rPr>
          <w:rStyle w:val="wuListNumber"/>
        </w:rPr>
        <w:t>8.</w:t>
      </w:r>
      <w:r>
        <w:tab/>
      </w:r>
      <w:r w:rsidRPr="00DA543B">
        <w:rPr>
          <w:position w:val="-36"/>
        </w:rPr>
        <w:object w:dxaOrig="520" w:dyaOrig="960" w14:anchorId="2F88A31F">
          <v:shape id="_x0000_i1032" type="#_x0000_t75" style="width:26pt;height:48pt" o:ole="">
            <v:imagedata r:id="rId21" o:title=""/>
          </v:shape>
          <o:OLEObject Type="Embed" ProgID="Equation.DSMT4" ShapeID="_x0000_i1032" DrawAspect="Content" ObjectID="_1348922485" r:id="rId22"/>
        </w:object>
      </w:r>
    </w:p>
    <w:p w14:paraId="393D5638" w14:textId="77777777" w:rsidR="00D126C4" w:rsidRDefault="00D126C4" w:rsidP="00D126C4">
      <w:pPr>
        <w:pStyle w:val="wuBaseText"/>
      </w:pPr>
      <w:r>
        <w:br w:type="page"/>
      </w:r>
      <w:r>
        <w:lastRenderedPageBreak/>
        <w:t xml:space="preserve">You scored 15 points in 3 minutes. Your cousin scored 25 points in 5 minutes. </w:t>
      </w:r>
    </w:p>
    <w:p w14:paraId="01216F39" w14:textId="77777777" w:rsidR="00D126C4" w:rsidRDefault="00D126C4" w:rsidP="00D126C4">
      <w:pPr>
        <w:pStyle w:val="wuBaseText"/>
      </w:pPr>
      <w:r>
        <w:t>Are the scores proportional? Explain.</w:t>
      </w:r>
    </w:p>
    <w:p w14:paraId="7AB49F1E" w14:textId="77777777" w:rsidR="00D126C4" w:rsidRDefault="00D126C4" w:rsidP="00D126C4">
      <w:pPr>
        <w:pStyle w:val="wuBaseText"/>
      </w:pPr>
    </w:p>
    <w:p w14:paraId="7E4931B0" w14:textId="77777777" w:rsidR="00D126C4" w:rsidRDefault="00D126C4" w:rsidP="00D126C4">
      <w:pPr>
        <w:pStyle w:val="wuBaseText"/>
      </w:pPr>
    </w:p>
    <w:p w14:paraId="590438FA" w14:textId="77777777" w:rsidR="00D126C4" w:rsidRPr="00747049" w:rsidRDefault="00D126C4" w:rsidP="00D126C4">
      <w:pPr>
        <w:pStyle w:val="wuBaseText"/>
        <w:rPr>
          <w:b/>
          <w:u w:val="single"/>
        </w:rPr>
      </w:pPr>
    </w:p>
    <w:p w14:paraId="120ABB65" w14:textId="77777777" w:rsidR="00D126C4" w:rsidRDefault="00D126C4" w:rsidP="00D126C4">
      <w:pPr>
        <w:pStyle w:val="wuDirectionLine"/>
      </w:pPr>
      <w:r>
        <w:t xml:space="preserve">Write a proportion to find how many points </w:t>
      </w:r>
      <w:r>
        <w:br/>
        <w:t xml:space="preserve">a student needs to have on the test to get </w:t>
      </w:r>
      <w:r>
        <w:br/>
        <w:t>the given score.</w:t>
      </w:r>
    </w:p>
    <w:p w14:paraId="40C3CCBC" w14:textId="77777777" w:rsidR="00D126C4" w:rsidRDefault="00D126C4" w:rsidP="00D126C4">
      <w:pPr>
        <w:pStyle w:val="wuNumList1"/>
      </w:pPr>
      <w:r>
        <w:tab/>
      </w:r>
      <w:r w:rsidRPr="00D4642F">
        <w:rPr>
          <w:rStyle w:val="wuListNumber"/>
        </w:rPr>
        <w:t>1.</w:t>
      </w:r>
      <w:r>
        <w:tab/>
      </w:r>
      <w:proofErr w:type="gramStart"/>
      <w:r>
        <w:t>test</w:t>
      </w:r>
      <w:proofErr w:type="gramEnd"/>
      <w:r>
        <w:t xml:space="preserve"> worth 100 points; test score of 85%</w:t>
      </w:r>
    </w:p>
    <w:p w14:paraId="3292273B" w14:textId="77777777" w:rsidR="00D126C4" w:rsidRDefault="00D126C4" w:rsidP="00D126C4">
      <w:pPr>
        <w:pStyle w:val="wuNumList1"/>
      </w:pPr>
      <w:r>
        <w:tab/>
      </w:r>
      <w:r w:rsidRPr="00D4642F">
        <w:rPr>
          <w:rStyle w:val="wuListNumber"/>
        </w:rPr>
        <w:t>2.</w:t>
      </w:r>
      <w:r>
        <w:tab/>
      </w:r>
      <w:proofErr w:type="gramStart"/>
      <w:r>
        <w:t>test</w:t>
      </w:r>
      <w:proofErr w:type="gramEnd"/>
      <w:r>
        <w:t xml:space="preserve"> worth 50 points; test score of 74%</w:t>
      </w:r>
    </w:p>
    <w:p w14:paraId="2BF7E198" w14:textId="77777777" w:rsidR="00D126C4" w:rsidRDefault="00D126C4" w:rsidP="00D126C4">
      <w:pPr>
        <w:pStyle w:val="wuNumList1"/>
      </w:pPr>
      <w:r>
        <w:tab/>
      </w:r>
      <w:r w:rsidRPr="00D4642F">
        <w:rPr>
          <w:rStyle w:val="wuListNumber"/>
        </w:rPr>
        <w:t>3.</w:t>
      </w:r>
      <w:r>
        <w:tab/>
      </w:r>
      <w:proofErr w:type="gramStart"/>
      <w:r>
        <w:t>test</w:t>
      </w:r>
      <w:proofErr w:type="gramEnd"/>
      <w:r>
        <w:t xml:space="preserve"> worth 25 points; test score of 80%</w:t>
      </w:r>
    </w:p>
    <w:p w14:paraId="5F9651EB" w14:textId="77777777" w:rsidR="00D126C4" w:rsidRDefault="00D126C4" w:rsidP="00D126C4">
      <w:pPr>
        <w:pStyle w:val="wuNumList1"/>
      </w:pPr>
      <w:r>
        <w:tab/>
      </w:r>
      <w:r w:rsidRPr="00D4642F">
        <w:rPr>
          <w:rStyle w:val="wuListNumber"/>
        </w:rPr>
        <w:t>4.</w:t>
      </w:r>
      <w:r>
        <w:tab/>
      </w:r>
      <w:proofErr w:type="gramStart"/>
      <w:r>
        <w:t>test</w:t>
      </w:r>
      <w:proofErr w:type="gramEnd"/>
      <w:r>
        <w:t xml:space="preserve"> worth 110 points; test score of 90%</w:t>
      </w:r>
    </w:p>
    <w:p w14:paraId="067FEC40" w14:textId="77777777" w:rsidR="00F9433C" w:rsidRDefault="00F9433C" w:rsidP="00D126C4">
      <w:pPr>
        <w:pStyle w:val="wuNumList1"/>
      </w:pPr>
    </w:p>
    <w:p w14:paraId="7FEE3846" w14:textId="77777777" w:rsidR="00F9433C" w:rsidRPr="00F9433C" w:rsidRDefault="00F9433C" w:rsidP="00F9433C">
      <w:pPr>
        <w:pStyle w:val="prDirectionLine"/>
        <w:rPr>
          <w:sz w:val="40"/>
          <w:szCs w:val="40"/>
        </w:rPr>
      </w:pPr>
      <w:r w:rsidRPr="00F9433C">
        <w:rPr>
          <w:sz w:val="40"/>
          <w:szCs w:val="40"/>
        </w:rPr>
        <w:t>Write a proportion to find how many free throws a player needs to get the given score.</w:t>
      </w:r>
    </w:p>
    <w:p w14:paraId="70F1E06B" w14:textId="72D5A40B" w:rsidR="00F9433C" w:rsidRPr="00F9433C" w:rsidRDefault="00F9433C" w:rsidP="00F9433C">
      <w:pPr>
        <w:pStyle w:val="prNumList1"/>
        <w:rPr>
          <w:sz w:val="40"/>
          <w:szCs w:val="40"/>
        </w:rPr>
      </w:pPr>
      <w:r w:rsidRPr="00F9433C">
        <w:rPr>
          <w:sz w:val="40"/>
          <w:szCs w:val="40"/>
        </w:rPr>
        <w:tab/>
      </w:r>
      <w:r>
        <w:rPr>
          <w:rStyle w:val="prListNumber"/>
          <w:sz w:val="40"/>
          <w:szCs w:val="40"/>
        </w:rPr>
        <w:t>1</w:t>
      </w:r>
      <w:r w:rsidRPr="00F9433C">
        <w:rPr>
          <w:rStyle w:val="prListNumber"/>
          <w:sz w:val="40"/>
          <w:szCs w:val="40"/>
        </w:rPr>
        <w:t>.</w:t>
      </w:r>
      <w:r w:rsidRPr="00F9433C">
        <w:rPr>
          <w:sz w:val="40"/>
          <w:szCs w:val="40"/>
        </w:rPr>
        <w:tab/>
        <w:t>15 free-throw attempts; free-throw score of 60%</w:t>
      </w:r>
    </w:p>
    <w:p w14:paraId="0A3B66FB" w14:textId="57EB9597" w:rsidR="00F9433C" w:rsidRDefault="00F9433C" w:rsidP="00F9433C">
      <w:pPr>
        <w:pStyle w:val="prNumList1"/>
        <w:rPr>
          <w:sz w:val="40"/>
          <w:szCs w:val="40"/>
        </w:rPr>
      </w:pPr>
      <w:r w:rsidRPr="00F9433C">
        <w:rPr>
          <w:sz w:val="40"/>
          <w:szCs w:val="40"/>
        </w:rPr>
        <w:tab/>
      </w:r>
      <w:r>
        <w:rPr>
          <w:rStyle w:val="prListNumber"/>
          <w:sz w:val="40"/>
          <w:szCs w:val="40"/>
        </w:rPr>
        <w:t>2</w:t>
      </w:r>
      <w:r w:rsidRPr="00F9433C">
        <w:rPr>
          <w:rStyle w:val="prListNumber"/>
          <w:sz w:val="40"/>
          <w:szCs w:val="40"/>
        </w:rPr>
        <w:t>.</w:t>
      </w:r>
      <w:r w:rsidRPr="00F9433C">
        <w:rPr>
          <w:sz w:val="40"/>
          <w:szCs w:val="40"/>
        </w:rPr>
        <w:tab/>
        <w:t>24 free-throw attempts; free-throw score of 75%</w:t>
      </w:r>
    </w:p>
    <w:p w14:paraId="03D6B64C" w14:textId="77777777" w:rsidR="00F9433C" w:rsidRDefault="00F9433C" w:rsidP="00F9433C">
      <w:pPr>
        <w:pStyle w:val="prNumList1"/>
        <w:rPr>
          <w:sz w:val="40"/>
          <w:szCs w:val="40"/>
        </w:rPr>
      </w:pPr>
    </w:p>
    <w:p w14:paraId="5F1C3F6C" w14:textId="77777777" w:rsidR="00F9433C" w:rsidRPr="00F9433C" w:rsidRDefault="00F9433C" w:rsidP="00F9433C">
      <w:pPr>
        <w:pStyle w:val="prNumList1"/>
        <w:rPr>
          <w:sz w:val="40"/>
          <w:szCs w:val="40"/>
        </w:rPr>
      </w:pPr>
    </w:p>
    <w:p w14:paraId="23EA5346" w14:textId="07561559" w:rsidR="00F9433C" w:rsidRDefault="00F9433C" w:rsidP="00F9433C">
      <w:pPr>
        <w:pStyle w:val="prDirectionLine"/>
        <w:rPr>
          <w:sz w:val="40"/>
          <w:szCs w:val="40"/>
        </w:rPr>
      </w:pPr>
      <w:r w:rsidRPr="00F9433C">
        <w:rPr>
          <w:sz w:val="40"/>
          <w:szCs w:val="40"/>
        </w:rPr>
        <w:t>Use the table to write a proportion.</w:t>
      </w:r>
    </w:p>
    <w:p w14:paraId="59BA0CD1" w14:textId="4C4C975C" w:rsidR="00F9433C" w:rsidRDefault="00F9433C" w:rsidP="00F9433C">
      <w:r w:rsidRPr="00F9433C"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3C76FF8" wp14:editId="4FEA1750">
                <wp:simplePos x="0" y="0"/>
                <wp:positionH relativeFrom="column">
                  <wp:posOffset>3200400</wp:posOffset>
                </wp:positionH>
                <wp:positionV relativeFrom="paragraph">
                  <wp:posOffset>127000</wp:posOffset>
                </wp:positionV>
                <wp:extent cx="2286000" cy="914400"/>
                <wp:effectExtent l="0" t="0" r="0" b="0"/>
                <wp:wrapNone/>
                <wp:docPr id="1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865"/>
                              <w:gridCol w:w="804"/>
                              <w:gridCol w:w="804"/>
                            </w:tblGrid>
                            <w:tr w:rsidR="00F9433C" w14:paraId="33A44914" w14:textId="77777777">
                              <w:trPr>
                                <w:trHeight w:hRule="exact" w:val="384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</w:tcBorders>
                                  <w:vAlign w:val="center"/>
                                </w:tcPr>
                                <w:p w14:paraId="407907ED" w14:textId="77777777" w:rsidR="00F9433C" w:rsidRPr="00D86B66" w:rsidRDefault="00F9433C" w:rsidP="00EF3514">
                                  <w:pPr>
                                    <w:pStyle w:val="prTableText"/>
                                    <w:spacing w:before="60"/>
                                    <w:suppressOverlap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E31D8C0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suppressOverlap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EF3514">
                                    <w:rPr>
                                      <w:rFonts w:ascii="Arial" w:hAnsi="Arial" w:cs="Arial"/>
                                      <w:b/>
                                    </w:rPr>
                                    <w:t>Day 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9552CCB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suppressOverlap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EF3514">
                                    <w:rPr>
                                      <w:rFonts w:ascii="Arial" w:hAnsi="Arial" w:cs="Arial"/>
                                      <w:b/>
                                    </w:rPr>
                                    <w:t>Day 2</w:t>
                                  </w:r>
                                </w:p>
                              </w:tc>
                            </w:tr>
                            <w:tr w:rsidR="00F9433C" w14:paraId="04655510" w14:textId="77777777">
                              <w:trPr>
                                <w:trHeight w:hRule="exact" w:val="384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0945C3B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suppressOverlap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EF3514">
                                    <w:rPr>
                                      <w:rFonts w:ascii="Arial" w:hAnsi="Arial" w:cs="Arial"/>
                                      <w:b/>
                                    </w:rPr>
                                    <w:t>Win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6A326B7" w14:textId="77777777" w:rsidR="00F9433C" w:rsidRPr="00BB5E61" w:rsidRDefault="00F9433C" w:rsidP="00EF3514">
                                  <w:pPr>
                                    <w:pStyle w:val="prTableText"/>
                                    <w:spacing w:before="60"/>
                                    <w:suppressOverlap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BB5E61">
                                    <w:rPr>
                                      <w:i/>
                                    </w:rPr>
                                    <w:t>w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C1107CF" w14:textId="77777777" w:rsidR="00F9433C" w:rsidRDefault="00F9433C" w:rsidP="00EF3514">
                                  <w:pPr>
                                    <w:pStyle w:val="prTableText"/>
                                    <w:spacing w:before="60"/>
                                    <w:suppressOverlap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F9433C" w14:paraId="7B1E578A" w14:textId="77777777">
                              <w:trPr>
                                <w:trHeight w:hRule="exact" w:val="384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E7CF784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suppressOverlap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EF3514">
                                    <w:rPr>
                                      <w:rFonts w:ascii="Arial" w:hAnsi="Arial" w:cs="Arial"/>
                                      <w:b/>
                                    </w:rPr>
                                    <w:t>Race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B305F57" w14:textId="77777777" w:rsidR="00F9433C" w:rsidRDefault="00F9433C" w:rsidP="00EF3514">
                                  <w:pPr>
                                    <w:pStyle w:val="prTableText"/>
                                    <w:spacing w:before="60"/>
                                    <w:suppressOverlap/>
                                  </w:pPr>
                                  <w:r>
                                    <w:t>2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9C66505" w14:textId="77777777" w:rsidR="00F9433C" w:rsidRDefault="00F9433C" w:rsidP="00EF3514">
                                  <w:pPr>
                                    <w:pStyle w:val="prTableText"/>
                                    <w:spacing w:before="60"/>
                                    <w:suppressOverlap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</w:tr>
                          </w:tbl>
                          <w:p w14:paraId="56114A75" w14:textId="77777777" w:rsidR="00F9433C" w:rsidRDefault="00F9433C" w:rsidP="00F9433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3" o:spid="_x0000_s1026" type="#_x0000_t202" style="position:absolute;margin-left:252pt;margin-top:10pt;width:180pt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" filled="f" stroked="f">
                <v:textbox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865"/>
                        <w:gridCol w:w="804"/>
                        <w:gridCol w:w="804"/>
                      </w:tblGrid>
                      <w:tr w:rsidR="00F9433C" w14:paraId="33A44914" w14:textId="77777777">
                        <w:trPr>
                          <w:trHeight w:hRule="exact" w:val="384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</w:tcBorders>
                            <w:vAlign w:val="center"/>
                          </w:tcPr>
                          <w:p w14:paraId="407907ED" w14:textId="77777777" w:rsidR="00F9433C" w:rsidRPr="00D86B66" w:rsidRDefault="00F9433C" w:rsidP="00EF3514">
                            <w:pPr>
                              <w:pStyle w:val="prTableText"/>
                              <w:spacing w:before="60"/>
                              <w:suppressOverlap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E31D8C0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suppressOverlap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EF3514">
                              <w:rPr>
                                <w:rFonts w:ascii="Arial" w:hAnsi="Arial" w:cs="Arial"/>
                                <w:b/>
                              </w:rPr>
                              <w:t>Day 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9552CCB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suppressOverlap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EF3514">
                              <w:rPr>
                                <w:rFonts w:ascii="Arial" w:hAnsi="Arial" w:cs="Arial"/>
                                <w:b/>
                              </w:rPr>
                              <w:t>Day 2</w:t>
                            </w:r>
                          </w:p>
                        </w:tc>
                      </w:tr>
                      <w:tr w:rsidR="00F9433C" w14:paraId="04655510" w14:textId="77777777">
                        <w:trPr>
                          <w:trHeight w:hRule="exact" w:val="384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40945C3B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suppressOverlap/>
                              <w:jc w:val="lef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EF3514">
                              <w:rPr>
                                <w:rFonts w:ascii="Arial" w:hAnsi="Arial" w:cs="Arial"/>
                                <w:b/>
                              </w:rPr>
                              <w:t>Wins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6A326B7" w14:textId="77777777" w:rsidR="00F9433C" w:rsidRPr="00BB5E61" w:rsidRDefault="00F9433C" w:rsidP="00EF3514">
                            <w:pPr>
                              <w:pStyle w:val="prTableText"/>
                              <w:spacing w:before="60"/>
                              <w:suppressOverlap/>
                              <w:rPr>
                                <w:i/>
                              </w:rPr>
                            </w:pPr>
                            <w:proofErr w:type="gramStart"/>
                            <w:r w:rsidRPr="00BB5E61">
                              <w:rPr>
                                <w:i/>
                              </w:rPr>
                              <w:t>w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C1107CF" w14:textId="77777777" w:rsidR="00F9433C" w:rsidRDefault="00F9433C" w:rsidP="00EF3514">
                            <w:pPr>
                              <w:pStyle w:val="prTableText"/>
                              <w:spacing w:before="60"/>
                              <w:suppressOverlap/>
                            </w:pPr>
                            <w:r>
                              <w:t>8</w:t>
                            </w:r>
                          </w:p>
                        </w:tc>
                      </w:tr>
                      <w:tr w:rsidR="00F9433C" w14:paraId="7B1E578A" w14:textId="77777777">
                        <w:trPr>
                          <w:trHeight w:hRule="exact" w:val="384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3E7CF784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suppressOverlap/>
                              <w:jc w:val="lef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EF3514">
                              <w:rPr>
                                <w:rFonts w:ascii="Arial" w:hAnsi="Arial" w:cs="Arial"/>
                                <w:b/>
                              </w:rPr>
                              <w:t>Races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B305F57" w14:textId="77777777" w:rsidR="00F9433C" w:rsidRDefault="00F9433C" w:rsidP="00EF3514">
                            <w:pPr>
                              <w:pStyle w:val="prTableText"/>
                              <w:spacing w:before="60"/>
                              <w:suppressOverlap/>
                            </w:pPr>
                            <w:r>
                              <w:t>2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9C66505" w14:textId="77777777" w:rsidR="00F9433C" w:rsidRDefault="00F9433C" w:rsidP="00EF3514">
                            <w:pPr>
                              <w:pStyle w:val="prTableText"/>
                              <w:spacing w:before="60"/>
                              <w:suppressOverlap/>
                            </w:pPr>
                            <w:r>
                              <w:t>12</w:t>
                            </w:r>
                          </w:p>
                        </w:tc>
                      </w:tr>
                    </w:tbl>
                    <w:p w14:paraId="56114A75" w14:textId="77777777" w:rsidR="00F9433C" w:rsidRDefault="00F9433C" w:rsidP="00F9433C"/>
                  </w:txbxContent>
                </v:textbox>
              </v:shape>
            </w:pict>
          </mc:Fallback>
        </mc:AlternateContent>
      </w:r>
    </w:p>
    <w:p w14:paraId="518A8E0F" w14:textId="0C7DA50B" w:rsidR="00F9433C" w:rsidRPr="00F9433C" w:rsidRDefault="00F9433C" w:rsidP="00F9433C">
      <w:r w:rsidRPr="00F9433C"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51F652C" wp14:editId="3BDDA2D2">
                <wp:simplePos x="0" y="0"/>
                <wp:positionH relativeFrom="column">
                  <wp:posOffset>342900</wp:posOffset>
                </wp:positionH>
                <wp:positionV relativeFrom="paragraph">
                  <wp:posOffset>66040</wp:posOffset>
                </wp:positionV>
                <wp:extent cx="2489200" cy="1028700"/>
                <wp:effectExtent l="0" t="0" r="0" b="12700"/>
                <wp:wrapNone/>
                <wp:docPr id="1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92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1366"/>
                              <w:gridCol w:w="974"/>
                              <w:gridCol w:w="1354"/>
                            </w:tblGrid>
                            <w:tr w:rsidR="00F9433C" w14:paraId="28BDC698" w14:textId="77777777">
                              <w:trPr>
                                <w:trHeight w:hRule="exact" w:val="384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</w:tcBorders>
                                  <w:vAlign w:val="center"/>
                                </w:tcPr>
                                <w:p w14:paraId="7062581F" w14:textId="77777777" w:rsidR="00F9433C" w:rsidRPr="00D86B66" w:rsidRDefault="00F9433C" w:rsidP="00EF3514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b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7DB9381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EF3514">
                                    <w:rPr>
                                      <w:rFonts w:ascii="Arial" w:hAnsi="Arial" w:cs="Arial"/>
                                      <w:b/>
                                    </w:rPr>
                                    <w:t>Augus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DB66142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EF3514">
                                    <w:rPr>
                                      <w:rFonts w:ascii="Arial" w:hAnsi="Arial" w:cs="Arial"/>
                                      <w:b/>
                                    </w:rPr>
                                    <w:t>September</w:t>
                                  </w:r>
                                </w:p>
                              </w:tc>
                            </w:tr>
                            <w:tr w:rsidR="00F9433C" w14:paraId="220DCA24" w14:textId="77777777">
                              <w:trPr>
                                <w:trHeight w:hRule="exact" w:val="384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3786FBE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EF3514">
                                    <w:rPr>
                                      <w:rFonts w:ascii="Arial" w:hAnsi="Arial" w:cs="Arial"/>
                                      <w:b/>
                                    </w:rPr>
                                    <w:t>Hurricane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E637A2F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EF3514">
                                    <w:rPr>
                                      <w:sz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9530C5B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EF3514">
                                    <w:rPr>
                                      <w:sz w:val="24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F9433C" w:rsidRPr="00E6690D" w14:paraId="05E130C8" w14:textId="77777777">
                              <w:trPr>
                                <w:trHeight w:hRule="exact" w:val="384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6107AB5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EF3514">
                                    <w:rPr>
                                      <w:rFonts w:ascii="Arial" w:hAnsi="Arial" w:cs="Arial"/>
                                      <w:b/>
                                    </w:rPr>
                                    <w:t>Storm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1402B00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EF3514">
                                    <w:rPr>
                                      <w:sz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5BE7025" w14:textId="77777777" w:rsidR="00F9433C" w:rsidRPr="00EF3514" w:rsidRDefault="00F9433C" w:rsidP="00EF3514">
                                  <w:pPr>
                                    <w:pStyle w:val="prTableText"/>
                                    <w:spacing w:before="60"/>
                                    <w:rPr>
                                      <w:i/>
                                      <w:sz w:val="24"/>
                                    </w:rPr>
                                  </w:pPr>
                                  <w:proofErr w:type="gramStart"/>
                                  <w:r w:rsidRPr="00EF3514">
                                    <w:rPr>
                                      <w:i/>
                                      <w:sz w:val="24"/>
                                    </w:rPr>
                                    <w:t>n</w:t>
                                  </w:r>
                                  <w:proofErr w:type="gramEnd"/>
                                </w:p>
                              </w:tc>
                            </w:tr>
                          </w:tbl>
                          <w:p w14:paraId="2B192D5E" w14:textId="77777777" w:rsidR="00F9433C" w:rsidRDefault="00F9433C" w:rsidP="00F9433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27" type="#_x0000_t202" style="position:absolute;margin-left:27pt;margin-top:5.2pt;width:196pt;height:8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1366"/>
                        <w:gridCol w:w="974"/>
                        <w:gridCol w:w="1354"/>
                      </w:tblGrid>
                      <w:tr w:rsidR="00F9433C" w14:paraId="28BDC698" w14:textId="77777777">
                        <w:trPr>
                          <w:trHeight w:hRule="exact" w:val="384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</w:tcBorders>
                            <w:vAlign w:val="center"/>
                          </w:tcPr>
                          <w:p w14:paraId="7062581F" w14:textId="77777777" w:rsidR="00F9433C" w:rsidRPr="00D86B66" w:rsidRDefault="00F9433C" w:rsidP="00EF3514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b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7DB9381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EF3514">
                              <w:rPr>
                                <w:rFonts w:ascii="Arial" w:hAnsi="Arial" w:cs="Arial"/>
                                <w:b/>
                              </w:rPr>
                              <w:t>Augus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DB66142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EF3514">
                              <w:rPr>
                                <w:rFonts w:ascii="Arial" w:hAnsi="Arial" w:cs="Arial"/>
                                <w:b/>
                              </w:rPr>
                              <w:t>September</w:t>
                            </w:r>
                          </w:p>
                        </w:tc>
                      </w:tr>
                      <w:tr w:rsidR="00F9433C" w14:paraId="220DCA24" w14:textId="77777777">
                        <w:trPr>
                          <w:trHeight w:hRule="exact" w:val="384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13786FBE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EF3514">
                              <w:rPr>
                                <w:rFonts w:ascii="Arial" w:hAnsi="Arial" w:cs="Arial"/>
                                <w:b/>
                              </w:rPr>
                              <w:t>Hurricanes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E637A2F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EF3514">
                              <w:rPr>
                                <w:sz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9530C5B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EF3514">
                              <w:rPr>
                                <w:sz w:val="24"/>
                              </w:rPr>
                              <w:t>1</w:t>
                            </w:r>
                          </w:p>
                        </w:tc>
                      </w:tr>
                      <w:tr w:rsidR="00F9433C" w:rsidRPr="00E6690D" w14:paraId="05E130C8" w14:textId="77777777">
                        <w:trPr>
                          <w:trHeight w:hRule="exact" w:val="384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06107AB5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EF3514">
                              <w:rPr>
                                <w:rFonts w:ascii="Arial" w:hAnsi="Arial" w:cs="Arial"/>
                                <w:b/>
                              </w:rPr>
                              <w:t>Storms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1402B00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EF3514">
                              <w:rPr>
                                <w:sz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5BE7025" w14:textId="77777777" w:rsidR="00F9433C" w:rsidRPr="00EF3514" w:rsidRDefault="00F9433C" w:rsidP="00EF3514">
                            <w:pPr>
                              <w:pStyle w:val="prTableText"/>
                              <w:spacing w:before="60"/>
                              <w:rPr>
                                <w:i/>
                                <w:sz w:val="24"/>
                              </w:rPr>
                            </w:pPr>
                            <w:proofErr w:type="gramStart"/>
                            <w:r w:rsidRPr="00EF3514">
                              <w:rPr>
                                <w:i/>
                                <w:sz w:val="24"/>
                              </w:rPr>
                              <w:t>n</w:t>
                            </w:r>
                            <w:proofErr w:type="gramEnd"/>
                          </w:p>
                        </w:tc>
                      </w:tr>
                    </w:tbl>
                    <w:p w14:paraId="2B192D5E" w14:textId="77777777" w:rsidR="00F9433C" w:rsidRDefault="00F9433C" w:rsidP="00F9433C"/>
                  </w:txbxContent>
                </v:textbox>
              </v:shape>
            </w:pict>
          </mc:Fallback>
        </mc:AlternateContent>
      </w:r>
    </w:p>
    <w:p w14:paraId="6F895EB9" w14:textId="2B2E1A92" w:rsidR="00F9433C" w:rsidRPr="00F9433C" w:rsidRDefault="00F9433C" w:rsidP="00F9433C">
      <w:pPr>
        <w:pStyle w:val="epNumList2"/>
        <w:spacing w:after="1180"/>
        <w:rPr>
          <w:sz w:val="40"/>
          <w:szCs w:val="40"/>
        </w:rPr>
      </w:pPr>
      <w:r w:rsidRPr="00F9433C">
        <w:rPr>
          <w:sz w:val="40"/>
          <w:szCs w:val="40"/>
        </w:rPr>
        <w:tab/>
      </w:r>
      <w:r>
        <w:rPr>
          <w:rStyle w:val="prListNumber"/>
          <w:sz w:val="40"/>
          <w:szCs w:val="40"/>
        </w:rPr>
        <w:t>3</w:t>
      </w:r>
      <w:r w:rsidRPr="00F9433C">
        <w:rPr>
          <w:rStyle w:val="prListNumber"/>
          <w:sz w:val="40"/>
          <w:szCs w:val="40"/>
        </w:rPr>
        <w:t>.</w:t>
      </w:r>
      <w:r w:rsidRPr="00F9433C">
        <w:rPr>
          <w:sz w:val="40"/>
          <w:szCs w:val="40"/>
        </w:rPr>
        <w:tab/>
      </w:r>
      <w:r w:rsidRPr="00F9433C">
        <w:rPr>
          <w:sz w:val="40"/>
          <w:szCs w:val="40"/>
        </w:rPr>
        <w:tab/>
      </w:r>
      <w:r>
        <w:rPr>
          <w:rStyle w:val="prListNumber"/>
          <w:sz w:val="40"/>
          <w:szCs w:val="40"/>
        </w:rPr>
        <w:t>4</w:t>
      </w:r>
      <w:r w:rsidRPr="00F9433C">
        <w:rPr>
          <w:rStyle w:val="prListNumber"/>
          <w:sz w:val="40"/>
          <w:szCs w:val="40"/>
        </w:rPr>
        <w:t>.</w:t>
      </w:r>
      <w:r w:rsidRPr="00F9433C">
        <w:rPr>
          <w:sz w:val="40"/>
          <w:szCs w:val="40"/>
        </w:rPr>
        <w:tab/>
      </w:r>
    </w:p>
    <w:p w14:paraId="0403C530" w14:textId="7037BA2C" w:rsidR="00F9433C" w:rsidRPr="00F9433C" w:rsidRDefault="00F9433C" w:rsidP="00F9433C">
      <w:pPr>
        <w:pStyle w:val="prNumList1"/>
        <w:rPr>
          <w:sz w:val="40"/>
          <w:szCs w:val="40"/>
        </w:rPr>
      </w:pPr>
      <w:r w:rsidRPr="00F9433C">
        <w:rPr>
          <w:sz w:val="40"/>
          <w:szCs w:val="40"/>
        </w:rPr>
        <w:tab/>
      </w:r>
      <w:r>
        <w:rPr>
          <w:rStyle w:val="prListNumber"/>
          <w:sz w:val="40"/>
          <w:szCs w:val="40"/>
        </w:rPr>
        <w:t>5</w:t>
      </w:r>
      <w:r w:rsidRPr="00F9433C">
        <w:rPr>
          <w:rStyle w:val="prListNumber"/>
          <w:sz w:val="40"/>
          <w:szCs w:val="40"/>
        </w:rPr>
        <w:t>.</w:t>
      </w:r>
      <w:r w:rsidRPr="00F9433C">
        <w:rPr>
          <w:sz w:val="40"/>
          <w:szCs w:val="40"/>
        </w:rPr>
        <w:tab/>
        <w:t xml:space="preserve">The county requires 2 teachers for every 45 students. Write a proportion that gives the number </w:t>
      </w:r>
      <w:r w:rsidRPr="00F9433C">
        <w:rPr>
          <w:i/>
          <w:sz w:val="40"/>
          <w:szCs w:val="40"/>
        </w:rPr>
        <w:t>t</w:t>
      </w:r>
      <w:r w:rsidRPr="00F9433C">
        <w:rPr>
          <w:sz w:val="40"/>
          <w:szCs w:val="40"/>
        </w:rPr>
        <w:t xml:space="preserve"> of teachers needed for 315 students.</w:t>
      </w:r>
    </w:p>
    <w:p w14:paraId="7496F5F0" w14:textId="162991B4" w:rsidR="00F9433C" w:rsidRDefault="00F9433C" w:rsidP="00D126C4">
      <w:pPr>
        <w:pStyle w:val="wuNumList1"/>
      </w:pPr>
    </w:p>
    <w:p w14:paraId="24D18C13" w14:textId="77777777" w:rsidR="00D126C4" w:rsidRPr="00141DAF" w:rsidRDefault="00D126C4" w:rsidP="00D126C4">
      <w:pPr>
        <w:pStyle w:val="wuNumList1"/>
      </w:pPr>
    </w:p>
    <w:p w14:paraId="15F7775E" w14:textId="77777777" w:rsidR="00D126C4" w:rsidRDefault="00D126C4" w:rsidP="00D126C4">
      <w:pPr>
        <w:pStyle w:val="wuBaseText"/>
      </w:pPr>
    </w:p>
    <w:p w14:paraId="51AB090B" w14:textId="77777777" w:rsidR="00365FC5" w:rsidRDefault="00365FC5"/>
    <w:sectPr w:rsidR="00365FC5" w:rsidSect="00DB4674">
      <w:footerReference w:type="even" r:id="rId23"/>
      <w:footerReference w:type="default" r:id="rId24"/>
      <w:pgSz w:w="12240" w:h="15840" w:code="1"/>
      <w:pgMar w:top="840" w:right="840" w:bottom="660" w:left="1860" w:header="720" w:footer="660" w:gutter="0"/>
      <w:pgNumType w:start="14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7BD99E" w14:textId="77777777" w:rsidR="00747049" w:rsidRDefault="00747049" w:rsidP="00747049">
      <w:r>
        <w:separator/>
      </w:r>
    </w:p>
  </w:endnote>
  <w:endnote w:type="continuationSeparator" w:id="0">
    <w:p w14:paraId="27A17255" w14:textId="77777777" w:rsidR="00747049" w:rsidRDefault="00747049" w:rsidP="007470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7714A1" w14:textId="77777777" w:rsidR="00003EF8" w:rsidRDefault="00F9433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44</w:t>
    </w:r>
    <w:r>
      <w:rPr>
        <w:rStyle w:val="PageNumber"/>
      </w:rPr>
      <w:fldChar w:fldCharType="end"/>
    </w:r>
  </w:p>
  <w:p w14:paraId="2B5F162B" w14:textId="77777777" w:rsidR="00003EF8" w:rsidRDefault="00F9433C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79E23381" w14:textId="77777777" w:rsidR="00003EF8" w:rsidRPr="004067DF" w:rsidRDefault="00F9433C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2F26A1" w14:textId="77777777" w:rsidR="00003EF8" w:rsidRPr="004067DF" w:rsidRDefault="00F9433C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E6B6DA" w14:textId="77777777" w:rsidR="00747049" w:rsidRDefault="00747049" w:rsidP="00747049">
      <w:r>
        <w:separator/>
      </w:r>
    </w:p>
  </w:footnote>
  <w:footnote w:type="continuationSeparator" w:id="0">
    <w:p w14:paraId="2C90DC32" w14:textId="77777777" w:rsidR="00747049" w:rsidRDefault="00747049" w:rsidP="0074704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26C4"/>
    <w:rsid w:val="00365FC5"/>
    <w:rsid w:val="00747049"/>
    <w:rsid w:val="00D126C4"/>
    <w:rsid w:val="00F9433C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20575D3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26C4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D126C4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D126C4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D126C4"/>
    <w:rPr>
      <w:rFonts w:ascii="Arial Black" w:hAnsi="Arial Black"/>
      <w:sz w:val="22"/>
    </w:rPr>
  </w:style>
  <w:style w:type="paragraph" w:customStyle="1" w:styleId="wuBaseText">
    <w:name w:val="wuBaseText"/>
    <w:rsid w:val="00D126C4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D126C4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D126C4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D126C4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D126C4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D126C4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D126C4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D126C4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D126C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126C4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D126C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74704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7049"/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Normal"/>
    <w:rsid w:val="00F9433C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</w:style>
  <w:style w:type="table" w:styleId="TableGrid">
    <w:name w:val="Table Grid"/>
    <w:basedOn w:val="TableNormal"/>
    <w:rsid w:val="00F9433C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rDirectionLine">
    <w:name w:val="prDirectionLine"/>
    <w:next w:val="Normal"/>
    <w:link w:val="prDirectionLineChar"/>
    <w:rsid w:val="00F9433C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F9433C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F9433C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TableText">
    <w:name w:val="prTableText"/>
    <w:basedOn w:val="Normal"/>
    <w:rsid w:val="00F9433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F9433C"/>
    <w:rPr>
      <w:rFonts w:ascii="Arial" w:eastAsia="Times New Roman" w:hAnsi="Arial" w:cs="Times New Roman"/>
      <w:b/>
      <w:sz w:val="22"/>
      <w:szCs w:val="22"/>
    </w:rPr>
  </w:style>
  <w:style w:type="character" w:customStyle="1" w:styleId="prNumList1Char">
    <w:name w:val="prNumList1 Char"/>
    <w:basedOn w:val="DefaultParagraphFont"/>
    <w:link w:val="prNumList1"/>
    <w:rsid w:val="00F9433C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26C4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D126C4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D126C4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D126C4"/>
    <w:rPr>
      <w:rFonts w:ascii="Arial Black" w:hAnsi="Arial Black"/>
      <w:sz w:val="22"/>
    </w:rPr>
  </w:style>
  <w:style w:type="paragraph" w:customStyle="1" w:styleId="wuBaseText">
    <w:name w:val="wuBaseText"/>
    <w:rsid w:val="00D126C4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D126C4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D126C4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D126C4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D126C4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D126C4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D126C4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D126C4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D126C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126C4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D126C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74704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7049"/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Normal"/>
    <w:rsid w:val="00F9433C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</w:style>
  <w:style w:type="table" w:styleId="TableGrid">
    <w:name w:val="Table Grid"/>
    <w:basedOn w:val="TableNormal"/>
    <w:rsid w:val="00F9433C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rDirectionLine">
    <w:name w:val="prDirectionLine"/>
    <w:next w:val="Normal"/>
    <w:link w:val="prDirectionLineChar"/>
    <w:rsid w:val="00F9433C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F9433C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F9433C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TableText">
    <w:name w:val="prTableText"/>
    <w:basedOn w:val="Normal"/>
    <w:rsid w:val="00F9433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F9433C"/>
    <w:rPr>
      <w:rFonts w:ascii="Arial" w:eastAsia="Times New Roman" w:hAnsi="Arial" w:cs="Times New Roman"/>
      <w:b/>
      <w:sz w:val="22"/>
      <w:szCs w:val="22"/>
    </w:rPr>
  </w:style>
  <w:style w:type="character" w:customStyle="1" w:styleId="prNumList1Char">
    <w:name w:val="prNumList1 Char"/>
    <w:basedOn w:val="DefaultParagraphFont"/>
    <w:link w:val="prNumList1"/>
    <w:rsid w:val="00F9433C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footer" Target="footer1.xml"/><Relationship Id="rId24" Type="http://schemas.openxmlformats.org/officeDocument/2006/relationships/footer" Target="footer2.xml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182</Words>
  <Characters>1041</Characters>
  <Application>Microsoft Macintosh Word</Application>
  <DocSecurity>0</DocSecurity>
  <Lines>8</Lines>
  <Paragraphs>2</Paragraphs>
  <ScaleCrop>false</ScaleCrop>
  <Company/>
  <LinksUpToDate>false</LinksUpToDate>
  <CharactersWithSpaces>12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4-10-17T19:49:00Z</dcterms:created>
  <dcterms:modified xsi:type="dcterms:W3CDTF">2014-10-17T19:54:00Z</dcterms:modified>
</cp:coreProperties>
</file>